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F344D4A" w14:textId="77777777" w:rsidR="00130C5B" w:rsidRPr="00692C0D" w:rsidRDefault="00130C5B" w:rsidP="00130C5B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8"/>
          <w:lang w:val="en-US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1386"/>
        <w:gridCol w:w="7969"/>
      </w:tblGrid>
      <w:tr w:rsidR="00130C5B" w:rsidRPr="00AA0584" w14:paraId="3C50B011" w14:textId="77777777" w:rsidTr="00C55A2A">
        <w:tc>
          <w:tcPr>
            <w:tcW w:w="1383" w:type="dxa"/>
          </w:tcPr>
          <w:p w14:paraId="4485F629" w14:textId="77777777" w:rsidR="00130C5B" w:rsidRPr="00AA0584" w:rsidRDefault="00130C5B" w:rsidP="00C55A2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AA0584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en-US"/>
              </w:rPr>
              <w:drawing>
                <wp:anchor distT="0" distB="0" distL="114300" distR="114300" simplePos="0" relativeHeight="251659264" behindDoc="1" locked="0" layoutInCell="1" allowOverlap="1" wp14:anchorId="2BB8E49D" wp14:editId="6F273638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9525" b="9525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188" w:type="dxa"/>
          </w:tcPr>
          <w:p w14:paraId="62415A7C" w14:textId="77777777" w:rsidR="00130C5B" w:rsidRPr="00AA0584" w:rsidRDefault="00130C5B" w:rsidP="00C55A2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AA0584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Министерство науки и высшего образования Российской Федерации</w:t>
            </w:r>
          </w:p>
          <w:p w14:paraId="00392DDA" w14:textId="77777777" w:rsidR="00130C5B" w:rsidRPr="00AA0584" w:rsidRDefault="00130C5B" w:rsidP="00C55A2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AA0584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Федеральное государственное бюджетное образовательное учреждение </w:t>
            </w:r>
          </w:p>
          <w:p w14:paraId="2CA0BFC4" w14:textId="77777777" w:rsidR="00130C5B" w:rsidRPr="00AA0584" w:rsidRDefault="00130C5B" w:rsidP="00C55A2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AA0584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высшего образования</w:t>
            </w:r>
          </w:p>
          <w:p w14:paraId="2DE98531" w14:textId="77777777" w:rsidR="00130C5B" w:rsidRPr="00AA0584" w:rsidRDefault="00130C5B" w:rsidP="00C55A2A">
            <w:pPr>
              <w:spacing w:after="0" w:line="240" w:lineRule="auto"/>
              <w:ind w:right="-2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AA0584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«Московский государственный технический университет</w:t>
            </w:r>
          </w:p>
          <w:p w14:paraId="72A7797F" w14:textId="77777777" w:rsidR="00130C5B" w:rsidRPr="00AA0584" w:rsidRDefault="00130C5B" w:rsidP="00C55A2A">
            <w:pPr>
              <w:spacing w:after="0" w:line="240" w:lineRule="auto"/>
              <w:ind w:right="-2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AA0584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имени Н.Э. Баумана</w:t>
            </w:r>
          </w:p>
          <w:p w14:paraId="1DECEF08" w14:textId="77777777" w:rsidR="00130C5B" w:rsidRPr="00AA0584" w:rsidRDefault="00130C5B" w:rsidP="00C55A2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AA0584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(национальный исследовательский университет)»</w:t>
            </w:r>
          </w:p>
          <w:p w14:paraId="259ABCFB" w14:textId="77777777" w:rsidR="00130C5B" w:rsidRPr="00AA0584" w:rsidRDefault="00130C5B" w:rsidP="00C55A2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AA0584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(МГТУ им. Н.Э. Баумана)</w:t>
            </w:r>
          </w:p>
        </w:tc>
      </w:tr>
    </w:tbl>
    <w:p w14:paraId="7E7F4F91" w14:textId="77777777" w:rsidR="00130C5B" w:rsidRPr="00AA0584" w:rsidRDefault="00130C5B" w:rsidP="00130C5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2"/>
          <w:szCs w:val="28"/>
        </w:rPr>
      </w:pPr>
    </w:p>
    <w:p w14:paraId="751C743E" w14:textId="77777777" w:rsidR="00130C5B" w:rsidRPr="00AA0584" w:rsidRDefault="00130C5B" w:rsidP="00130C5B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32"/>
          <w:szCs w:val="28"/>
        </w:rPr>
      </w:pPr>
    </w:p>
    <w:p w14:paraId="5FA4776A" w14:textId="77777777" w:rsidR="00130C5B" w:rsidRPr="00AA0584" w:rsidRDefault="00130C5B" w:rsidP="00130C5B">
      <w:pPr>
        <w:widowControl w:val="0"/>
        <w:suppressAutoHyphens/>
        <w:autoSpaceDN w:val="0"/>
        <w:spacing w:after="0" w:line="360" w:lineRule="auto"/>
        <w:jc w:val="center"/>
        <w:textAlignment w:val="baseline"/>
        <w:rPr>
          <w:rFonts w:ascii="Times New Roman" w:eastAsia="Lucida Sans Unicode" w:hAnsi="Times New Roman" w:cs="Times New Roman"/>
          <w:b/>
          <w:kern w:val="3"/>
          <w:sz w:val="28"/>
          <w:szCs w:val="24"/>
          <w:lang w:eastAsia="zh-CN" w:bidi="hi-IN"/>
        </w:rPr>
      </w:pPr>
      <w:r w:rsidRPr="00AA0584">
        <w:rPr>
          <w:rFonts w:ascii="Times New Roman" w:eastAsia="Lucida Sans Unicode" w:hAnsi="Times New Roman" w:cs="Times New Roman"/>
          <w:b/>
          <w:kern w:val="3"/>
          <w:sz w:val="28"/>
          <w:szCs w:val="24"/>
          <w:lang w:eastAsia="zh-CN" w:bidi="hi-IN"/>
        </w:rPr>
        <w:t>Факультет «ГУИМЦ»</w:t>
      </w:r>
    </w:p>
    <w:p w14:paraId="43861851" w14:textId="4E8FA361" w:rsidR="00130C5B" w:rsidRDefault="00130C5B" w:rsidP="00130C5B">
      <w:pPr>
        <w:widowControl w:val="0"/>
        <w:suppressAutoHyphens/>
        <w:autoSpaceDN w:val="0"/>
        <w:spacing w:after="0" w:line="360" w:lineRule="auto"/>
        <w:jc w:val="center"/>
        <w:textAlignment w:val="baseline"/>
        <w:rPr>
          <w:rFonts w:ascii="Times New Roman" w:eastAsia="Lucida Sans Unicode" w:hAnsi="Times New Roman" w:cs="Times New Roman"/>
          <w:b/>
          <w:kern w:val="3"/>
          <w:sz w:val="28"/>
          <w:szCs w:val="24"/>
          <w:lang w:eastAsia="zh-CN" w:bidi="hi-IN"/>
        </w:rPr>
      </w:pPr>
      <w:r w:rsidRPr="00AA0584">
        <w:rPr>
          <w:rFonts w:ascii="Times New Roman" w:eastAsia="Lucida Sans Unicode" w:hAnsi="Times New Roman" w:cs="Times New Roman"/>
          <w:b/>
          <w:kern w:val="3"/>
          <w:sz w:val="28"/>
          <w:szCs w:val="24"/>
          <w:lang w:eastAsia="zh-CN" w:bidi="hi-IN"/>
        </w:rPr>
        <w:t>Кафедра ИУ5 «Системы обработки информации и управления»</w:t>
      </w:r>
    </w:p>
    <w:p w14:paraId="777BA7B6" w14:textId="5DDDEB66" w:rsidR="00F618C1" w:rsidRDefault="00F618C1" w:rsidP="00130C5B">
      <w:pPr>
        <w:widowControl w:val="0"/>
        <w:suppressAutoHyphens/>
        <w:autoSpaceDN w:val="0"/>
        <w:spacing w:after="0" w:line="360" w:lineRule="auto"/>
        <w:jc w:val="center"/>
        <w:textAlignment w:val="baseline"/>
        <w:rPr>
          <w:rFonts w:ascii="Times New Roman" w:eastAsia="Lucida Sans Unicode" w:hAnsi="Times New Roman" w:cs="Times New Roman"/>
          <w:b/>
          <w:kern w:val="3"/>
          <w:sz w:val="28"/>
          <w:szCs w:val="24"/>
          <w:lang w:eastAsia="zh-CN" w:bidi="hi-IN"/>
        </w:rPr>
      </w:pPr>
    </w:p>
    <w:p w14:paraId="259C92AE" w14:textId="02B3E2E6" w:rsidR="00F618C1" w:rsidRDefault="00F618C1" w:rsidP="00130C5B">
      <w:pPr>
        <w:widowControl w:val="0"/>
        <w:suppressAutoHyphens/>
        <w:autoSpaceDN w:val="0"/>
        <w:spacing w:after="0" w:line="360" w:lineRule="auto"/>
        <w:jc w:val="center"/>
        <w:textAlignment w:val="baseline"/>
        <w:rPr>
          <w:rFonts w:ascii="Times New Roman" w:eastAsia="Lucida Sans Unicode" w:hAnsi="Times New Roman" w:cs="Times New Roman"/>
          <w:b/>
          <w:kern w:val="3"/>
          <w:sz w:val="28"/>
          <w:szCs w:val="24"/>
          <w:lang w:eastAsia="zh-CN" w:bidi="hi-IN"/>
        </w:rPr>
      </w:pPr>
    </w:p>
    <w:p w14:paraId="4A14422F" w14:textId="77777777" w:rsidR="00F618C1" w:rsidRPr="00AA0584" w:rsidRDefault="00F618C1" w:rsidP="00130C5B">
      <w:pPr>
        <w:widowControl w:val="0"/>
        <w:suppressAutoHyphens/>
        <w:autoSpaceDN w:val="0"/>
        <w:spacing w:after="0" w:line="360" w:lineRule="auto"/>
        <w:jc w:val="center"/>
        <w:textAlignment w:val="baseline"/>
        <w:rPr>
          <w:rFonts w:ascii="Times New Roman" w:eastAsia="Lucida Sans Unicode" w:hAnsi="Times New Roman" w:cs="Times New Roman"/>
          <w:b/>
          <w:kern w:val="3"/>
          <w:sz w:val="28"/>
          <w:szCs w:val="24"/>
          <w:lang w:eastAsia="zh-CN" w:bidi="hi-IN"/>
        </w:rPr>
      </w:pPr>
    </w:p>
    <w:p w14:paraId="0A5FAA1B" w14:textId="125A2D15" w:rsidR="00130C5B" w:rsidRDefault="00F618C1" w:rsidP="00130C5B">
      <w:pPr>
        <w:spacing w:after="0"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7F2951">
        <w:rPr>
          <w:rFonts w:ascii="Times New Roman" w:hAnsi="Times New Roman" w:cs="Times New Roman"/>
          <w:sz w:val="28"/>
          <w:szCs w:val="28"/>
        </w:rPr>
        <w:t>Дисциплина «</w:t>
      </w:r>
      <w:r w:rsidR="008E166F">
        <w:rPr>
          <w:rFonts w:ascii="Times New Roman" w:hAnsi="Times New Roman" w:cs="Times New Roman"/>
          <w:sz w:val="28"/>
          <w:szCs w:val="28"/>
        </w:rPr>
        <w:t>Базовые компоненты ИТ</w:t>
      </w:r>
      <w:r w:rsidRPr="007F2951">
        <w:rPr>
          <w:rFonts w:ascii="Times New Roman" w:hAnsi="Times New Roman" w:cs="Times New Roman"/>
          <w:sz w:val="28"/>
          <w:szCs w:val="28"/>
        </w:rPr>
        <w:t>»</w:t>
      </w:r>
    </w:p>
    <w:p w14:paraId="413A0750" w14:textId="2935E06A" w:rsidR="00F618C1" w:rsidRPr="003A31E9" w:rsidRDefault="00F618C1" w:rsidP="00130C5B">
      <w:pPr>
        <w:spacing w:after="0"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ТЧЕТ</w:t>
      </w:r>
    </w:p>
    <w:p w14:paraId="130D76A6" w14:textId="77777777" w:rsidR="00130C5B" w:rsidRDefault="00130C5B" w:rsidP="00130C5B">
      <w:pPr>
        <w:spacing w:after="0"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14:paraId="068D718F" w14:textId="77777777" w:rsidR="00130C5B" w:rsidRDefault="00130C5B" w:rsidP="00130C5B">
      <w:pPr>
        <w:spacing w:after="0"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14:paraId="7B4A37B6" w14:textId="26369FB5" w:rsidR="00130C5B" w:rsidRPr="007F2951" w:rsidRDefault="00130C5B" w:rsidP="00130C5B">
      <w:pPr>
        <w:spacing w:after="0"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14:paraId="1276B26B" w14:textId="66B34272" w:rsidR="00F618C1" w:rsidRDefault="00F618C1" w:rsidP="00130C5B">
      <w:pPr>
        <w:spacing w:after="0"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ЛАБОРАТОРНОЙ РАБОТЕ</w:t>
      </w:r>
      <w:r w:rsidR="00130C5B">
        <w:rPr>
          <w:rFonts w:ascii="Times New Roman" w:hAnsi="Times New Roman" w:cs="Times New Roman"/>
          <w:sz w:val="28"/>
          <w:szCs w:val="28"/>
        </w:rPr>
        <w:t xml:space="preserve"> №1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69484D3B" w14:textId="476E6064" w:rsidR="00130C5B" w:rsidRPr="007F2951" w:rsidRDefault="00F618C1" w:rsidP="00130C5B">
      <w:pPr>
        <w:spacing w:after="0"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«</w:t>
      </w:r>
      <w:r w:rsidR="008E166F" w:rsidRPr="008E166F">
        <w:rPr>
          <w:rFonts w:ascii="Times New Roman" w:hAnsi="Times New Roman" w:cs="Times New Roman"/>
          <w:sz w:val="28"/>
          <w:szCs w:val="28"/>
        </w:rPr>
        <w:t>Основные конструкции языка Python.</w:t>
      </w:r>
      <w:r>
        <w:rPr>
          <w:rFonts w:ascii="Times New Roman" w:hAnsi="Times New Roman" w:cs="Times New Roman"/>
          <w:sz w:val="28"/>
          <w:szCs w:val="28"/>
        </w:rPr>
        <w:t>»</w:t>
      </w:r>
    </w:p>
    <w:p w14:paraId="2C581858" w14:textId="7074B843" w:rsidR="00130C5B" w:rsidRDefault="00130C5B" w:rsidP="00130C5B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48CDDDAC" w14:textId="77777777" w:rsidR="008E166F" w:rsidRPr="007F2951" w:rsidRDefault="008E166F" w:rsidP="00130C5B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26C0D5B2" w14:textId="77777777" w:rsidR="00130C5B" w:rsidRPr="007F2951" w:rsidRDefault="00130C5B" w:rsidP="00130C5B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4ED2D4C5" w14:textId="14519B8E" w:rsidR="00130C5B" w:rsidRDefault="00130C5B" w:rsidP="00130C5B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19C94EDC" w14:textId="5AE31135" w:rsidR="00F618C1" w:rsidRDefault="00F618C1" w:rsidP="00130C5B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5417FC70" w14:textId="77777777" w:rsidR="00F618C1" w:rsidRPr="007F2951" w:rsidRDefault="00F618C1" w:rsidP="00130C5B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093971DF" w14:textId="310AA359" w:rsidR="00130C5B" w:rsidRPr="007F2951" w:rsidRDefault="00130C5B" w:rsidP="00130C5B">
      <w:pPr>
        <w:spacing w:after="0" w:line="360" w:lineRule="auto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7F2951">
        <w:rPr>
          <w:rFonts w:ascii="Times New Roman" w:hAnsi="Times New Roman" w:cs="Times New Roman"/>
          <w:sz w:val="28"/>
          <w:szCs w:val="28"/>
        </w:rPr>
        <w:t xml:space="preserve">Студент: </w:t>
      </w:r>
      <w:r w:rsidR="006F193E">
        <w:rPr>
          <w:rFonts w:ascii="Times New Roman" w:hAnsi="Times New Roman" w:cs="Times New Roman"/>
          <w:sz w:val="28"/>
          <w:szCs w:val="28"/>
        </w:rPr>
        <w:t>Смирно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F193E">
        <w:rPr>
          <w:rFonts w:ascii="Times New Roman" w:hAnsi="Times New Roman" w:cs="Times New Roman"/>
          <w:sz w:val="28"/>
          <w:szCs w:val="28"/>
        </w:rPr>
        <w:t>Д</w:t>
      </w:r>
      <w:r>
        <w:rPr>
          <w:rFonts w:ascii="Times New Roman" w:hAnsi="Times New Roman" w:cs="Times New Roman"/>
          <w:sz w:val="28"/>
          <w:szCs w:val="28"/>
        </w:rPr>
        <w:t>.</w:t>
      </w:r>
      <w:r w:rsidR="006F193E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>., группа</w:t>
      </w:r>
      <w:r w:rsidRPr="007F2951">
        <w:rPr>
          <w:rFonts w:ascii="Times New Roman" w:hAnsi="Times New Roman" w:cs="Times New Roman"/>
          <w:sz w:val="28"/>
          <w:szCs w:val="28"/>
        </w:rPr>
        <w:t xml:space="preserve"> ИУ5Ц-5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7F2951">
        <w:rPr>
          <w:rFonts w:ascii="Times New Roman" w:hAnsi="Times New Roman" w:cs="Times New Roman"/>
          <w:sz w:val="28"/>
          <w:szCs w:val="28"/>
        </w:rPr>
        <w:t>Б</w:t>
      </w:r>
    </w:p>
    <w:p w14:paraId="675550E5" w14:textId="22CC1666" w:rsidR="00130C5B" w:rsidRDefault="00130C5B" w:rsidP="00F618C1">
      <w:pPr>
        <w:spacing w:after="0" w:line="360" w:lineRule="auto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7F2951">
        <w:rPr>
          <w:rFonts w:ascii="Times New Roman" w:hAnsi="Times New Roman" w:cs="Times New Roman"/>
          <w:sz w:val="28"/>
          <w:szCs w:val="28"/>
        </w:rPr>
        <w:t xml:space="preserve">Преподаватель: </w:t>
      </w:r>
      <w:proofErr w:type="spellStart"/>
      <w:r w:rsidR="00692C0D">
        <w:rPr>
          <w:rFonts w:ascii="Times New Roman" w:hAnsi="Times New Roman" w:cs="Times New Roman"/>
          <w:sz w:val="28"/>
          <w:szCs w:val="28"/>
        </w:rPr>
        <w:t>Гапанюк</w:t>
      </w:r>
      <w:proofErr w:type="spellEnd"/>
      <w:r w:rsidR="00692C0D">
        <w:rPr>
          <w:rFonts w:ascii="Times New Roman" w:hAnsi="Times New Roman" w:cs="Times New Roman"/>
          <w:sz w:val="28"/>
          <w:szCs w:val="28"/>
        </w:rPr>
        <w:t xml:space="preserve"> Ю.Е</w:t>
      </w:r>
      <w:r w:rsidRPr="007F2951">
        <w:rPr>
          <w:rFonts w:ascii="Times New Roman" w:hAnsi="Times New Roman" w:cs="Times New Roman"/>
          <w:sz w:val="28"/>
          <w:szCs w:val="28"/>
        </w:rPr>
        <w:t>.</w:t>
      </w:r>
    </w:p>
    <w:p w14:paraId="3BA45BE1" w14:textId="2258CCB7" w:rsidR="00130C5B" w:rsidRDefault="00130C5B" w:rsidP="00F618C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05552AD" w14:textId="77777777" w:rsidR="00F618C1" w:rsidRDefault="00F618C1" w:rsidP="00F618C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1FB4B721" w14:textId="77777777" w:rsidR="00130C5B" w:rsidRDefault="00130C5B" w:rsidP="00130C5B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14:paraId="1B8FB8B8" w14:textId="6E4756FD" w:rsidR="00130C5B" w:rsidRDefault="00130C5B" w:rsidP="00130C5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02</w:t>
      </w:r>
      <w:r w:rsidR="003207AF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г. </w:t>
      </w:r>
    </w:p>
    <w:p w14:paraId="7D2DB346" w14:textId="77777777" w:rsidR="008E166F" w:rsidRPr="008E166F" w:rsidRDefault="008E166F" w:rsidP="008E166F">
      <w:pPr>
        <w:spacing w:after="0" w:line="36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  <w:lang w:eastAsia="ru-RU"/>
        </w:rPr>
      </w:pPr>
      <w:r w:rsidRPr="008E166F">
        <w:rPr>
          <w:rFonts w:ascii="Times New Roman" w:hAnsi="Times New Roman" w:cs="Times New Roman"/>
          <w:b/>
          <w:sz w:val="28"/>
          <w:szCs w:val="28"/>
          <w:lang w:eastAsia="ru-RU"/>
        </w:rPr>
        <w:lastRenderedPageBreak/>
        <w:t xml:space="preserve">1. Описание задания </w:t>
      </w:r>
    </w:p>
    <w:p w14:paraId="50CC751B" w14:textId="0AFB653E" w:rsidR="008E166F" w:rsidRPr="008E166F" w:rsidRDefault="008E166F" w:rsidP="008E166F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8E166F">
        <w:rPr>
          <w:rFonts w:ascii="Times New Roman" w:hAnsi="Times New Roman" w:cs="Times New Roman"/>
          <w:sz w:val="28"/>
          <w:szCs w:val="28"/>
          <w:lang w:eastAsia="ru-RU"/>
        </w:rPr>
        <w:t>Разработать программу для решения биквадратного уравнения.</w:t>
      </w:r>
    </w:p>
    <w:p w14:paraId="4EB577E1" w14:textId="092065C8" w:rsidR="008E166F" w:rsidRPr="008E166F" w:rsidRDefault="008E166F" w:rsidP="008E166F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8E166F">
        <w:rPr>
          <w:rFonts w:ascii="Times New Roman" w:hAnsi="Times New Roman" w:cs="Times New Roman"/>
          <w:sz w:val="28"/>
          <w:szCs w:val="28"/>
          <w:lang w:eastAsia="ru-RU"/>
        </w:rPr>
        <w:t>1.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 </w:t>
      </w:r>
      <w:r w:rsidRPr="008E166F">
        <w:rPr>
          <w:rFonts w:ascii="Times New Roman" w:hAnsi="Times New Roman" w:cs="Times New Roman"/>
          <w:sz w:val="28"/>
          <w:szCs w:val="28"/>
          <w:lang w:eastAsia="ru-RU"/>
        </w:rPr>
        <w:t>Программа должна быть разработана в виде консольного приложения на языке Python.</w:t>
      </w:r>
    </w:p>
    <w:p w14:paraId="22C4E23C" w14:textId="5D04B8A0" w:rsidR="008E166F" w:rsidRPr="008E166F" w:rsidRDefault="008E166F" w:rsidP="008E166F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  <w:lang w:eastAsia="ru-RU"/>
        </w:rPr>
        <w:t xml:space="preserve">2. </w:t>
      </w:r>
      <w:r w:rsidRPr="008E166F">
        <w:rPr>
          <w:rFonts w:ascii="Times New Roman" w:hAnsi="Times New Roman" w:cs="Times New Roman"/>
          <w:sz w:val="28"/>
          <w:szCs w:val="28"/>
          <w:lang w:eastAsia="ru-RU"/>
        </w:rPr>
        <w:t>Программа осуществляет ввод с клавиатуры коэффициентов А, В, С, вычисляет дискриминант и ДЕЙСТВИТЕЛЬНЫЕ корни уравнения (в зависимости от дискриминанта).</w:t>
      </w:r>
    </w:p>
    <w:p w14:paraId="7627D60F" w14:textId="25DC1A17" w:rsidR="008E166F" w:rsidRPr="008E166F" w:rsidRDefault="008E166F" w:rsidP="008E166F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  <w:lang w:eastAsia="ru-RU"/>
        </w:rPr>
        <w:t xml:space="preserve">3. </w:t>
      </w:r>
      <w:r w:rsidRPr="008E166F">
        <w:rPr>
          <w:rFonts w:ascii="Times New Roman" w:hAnsi="Times New Roman" w:cs="Times New Roman"/>
          <w:sz w:val="28"/>
          <w:szCs w:val="28"/>
          <w:lang w:eastAsia="ru-RU"/>
        </w:rPr>
        <w:t>Коэффициенты А, В, С могут быть заданы в виде параметров командной строки (вариант задания параметров приведен в конце файла с примером кода). Если они не заданы, то вводятся с клавиатуры в соответствии с пунктом 2. Описание работы с параметрами командной строки.</w:t>
      </w:r>
    </w:p>
    <w:p w14:paraId="65D91FF9" w14:textId="27462289" w:rsidR="00F3443C" w:rsidRPr="00692C0D" w:rsidRDefault="008E166F" w:rsidP="008E166F">
      <w:pPr>
        <w:pStyle w:val="MTDisplayEquation"/>
        <w:jc w:val="left"/>
        <w:rPr>
          <w:lang w:val="ru-RU"/>
        </w:rPr>
      </w:pPr>
      <w:r>
        <w:rPr>
          <w:lang w:val="ru-RU"/>
        </w:rPr>
        <w:t xml:space="preserve">4. </w:t>
      </w:r>
      <w:r w:rsidRPr="008E166F">
        <w:rPr>
          <w:lang w:val="ru-RU"/>
        </w:rPr>
        <w:t xml:space="preserve">Если коэффициент А, В, С введен или задан в командной строке некорректно, то необходимо проигнорировать некорректное значение и вводить коэффициент повторно пока коэффициент не будет введен корректно. Корректно заданный коэффициент </w:t>
      </w:r>
      <w:proofErr w:type="gramStart"/>
      <w:r w:rsidRPr="008E166F">
        <w:rPr>
          <w:lang w:val="ru-RU"/>
        </w:rPr>
        <w:t>- это</w:t>
      </w:r>
      <w:proofErr w:type="gramEnd"/>
      <w:r w:rsidRPr="008E166F">
        <w:rPr>
          <w:lang w:val="ru-RU"/>
        </w:rPr>
        <w:t xml:space="preserve"> коэффициент, значение которого может быть без ошибок преобразовано в действительное число.</w:t>
      </w:r>
      <w:r w:rsidR="002B1233" w:rsidRPr="002B1233">
        <w:rPr>
          <w:position w:val="-4"/>
        </w:rPr>
        <w:object w:dxaOrig="180" w:dyaOrig="279" w14:anchorId="6CB6BF2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4.25pt" o:ole="">
            <v:imagedata r:id="rId7" o:title=""/>
          </v:shape>
          <o:OLEObject Type="Embed" ProgID="Equation.DSMT4" ShapeID="_x0000_i1025" DrawAspect="Content" ObjectID="_1733301978" r:id="rId8"/>
        </w:object>
      </w:r>
    </w:p>
    <w:p w14:paraId="48A79CF6" w14:textId="613D763C" w:rsidR="008E166F" w:rsidRPr="00692C0D" w:rsidRDefault="008E166F" w:rsidP="008E166F">
      <w:pPr>
        <w:rPr>
          <w:lang w:eastAsia="ru-RU"/>
        </w:rPr>
      </w:pPr>
    </w:p>
    <w:p w14:paraId="38482724" w14:textId="4581F039" w:rsidR="008E166F" w:rsidRPr="00692C0D" w:rsidRDefault="008E166F" w:rsidP="008E166F">
      <w:pPr>
        <w:spacing w:after="0" w:line="36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  <w:lang w:eastAsia="ru-RU"/>
        </w:rPr>
      </w:pPr>
      <w:r w:rsidRPr="00692C0D">
        <w:rPr>
          <w:rFonts w:ascii="Times New Roman" w:hAnsi="Times New Roman" w:cs="Times New Roman"/>
          <w:b/>
          <w:sz w:val="28"/>
          <w:szCs w:val="28"/>
          <w:lang w:eastAsia="ru-RU"/>
        </w:rPr>
        <w:t xml:space="preserve">2. </w:t>
      </w:r>
      <w:r>
        <w:rPr>
          <w:rFonts w:ascii="Times New Roman" w:hAnsi="Times New Roman" w:cs="Times New Roman"/>
          <w:b/>
          <w:sz w:val="28"/>
          <w:szCs w:val="28"/>
          <w:lang w:eastAsia="ru-RU"/>
        </w:rPr>
        <w:t>Текст</w:t>
      </w:r>
      <w:r w:rsidRPr="00692C0D">
        <w:rPr>
          <w:rFonts w:ascii="Times New Roman" w:hAnsi="Times New Roman" w:cs="Times New Roman"/>
          <w:b/>
          <w:sz w:val="28"/>
          <w:szCs w:val="28"/>
          <w:lang w:eastAsia="ru-RU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  <w:lang w:eastAsia="ru-RU"/>
        </w:rPr>
        <w:t>программы</w:t>
      </w:r>
      <w:r w:rsidRPr="00692C0D">
        <w:rPr>
          <w:rFonts w:ascii="Times New Roman" w:hAnsi="Times New Roman" w:cs="Times New Roman"/>
          <w:b/>
          <w:sz w:val="28"/>
          <w:szCs w:val="28"/>
          <w:lang w:eastAsia="ru-RU"/>
        </w:rPr>
        <w:t xml:space="preserve"> </w:t>
      </w:r>
    </w:p>
    <w:p w14:paraId="4B473AF8" w14:textId="77777777" w:rsidR="00692B46" w:rsidRPr="00692B46" w:rsidRDefault="00692B46" w:rsidP="00692B46">
      <w:pPr>
        <w:spacing w:after="0" w:line="360" w:lineRule="auto"/>
        <w:ind w:firstLine="567"/>
        <w:jc w:val="both"/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</w:pPr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import sys</w:t>
      </w:r>
    </w:p>
    <w:p w14:paraId="06AE2A64" w14:textId="77777777" w:rsidR="00692B46" w:rsidRPr="00692B46" w:rsidRDefault="00692B46" w:rsidP="00692B46">
      <w:pPr>
        <w:spacing w:after="0" w:line="360" w:lineRule="auto"/>
        <w:ind w:firstLine="567"/>
        <w:jc w:val="both"/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</w:pPr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import math</w:t>
      </w:r>
    </w:p>
    <w:p w14:paraId="629D0030" w14:textId="77777777" w:rsidR="00692B46" w:rsidRPr="00692B46" w:rsidRDefault="00692B46" w:rsidP="00692B46">
      <w:pPr>
        <w:spacing w:after="0" w:line="360" w:lineRule="auto"/>
        <w:ind w:firstLine="567"/>
        <w:jc w:val="both"/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</w:pPr>
    </w:p>
    <w:p w14:paraId="3C1D24AE" w14:textId="77777777" w:rsidR="00692B46" w:rsidRPr="00692B46" w:rsidRDefault="00692B46" w:rsidP="00692B46">
      <w:pPr>
        <w:spacing w:after="0" w:line="360" w:lineRule="auto"/>
        <w:ind w:firstLine="567"/>
        <w:jc w:val="both"/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</w:pPr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def </w:t>
      </w:r>
      <w:proofErr w:type="spellStart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coef_isdigit</w:t>
      </w:r>
      <w:proofErr w:type="spellEnd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(n):</w:t>
      </w:r>
    </w:p>
    <w:p w14:paraId="4514E8A0" w14:textId="77777777" w:rsidR="00692B46" w:rsidRPr="00692B46" w:rsidRDefault="00692B46" w:rsidP="00692B46">
      <w:pPr>
        <w:spacing w:after="0" w:line="360" w:lineRule="auto"/>
        <w:ind w:firstLine="567"/>
        <w:jc w:val="both"/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</w:pPr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   n = </w:t>
      </w:r>
      <w:proofErr w:type="spellStart"/>
      <w:proofErr w:type="gramStart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n.replace</w:t>
      </w:r>
      <w:proofErr w:type="spellEnd"/>
      <w:proofErr w:type="gramEnd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('-','')</w:t>
      </w:r>
    </w:p>
    <w:p w14:paraId="4E2D0B8E" w14:textId="77777777" w:rsidR="00692B46" w:rsidRPr="00692B46" w:rsidRDefault="00692B46" w:rsidP="00692B46">
      <w:pPr>
        <w:spacing w:after="0" w:line="360" w:lineRule="auto"/>
        <w:ind w:firstLine="567"/>
        <w:jc w:val="both"/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</w:pPr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   return </w:t>
      </w:r>
      <w:proofErr w:type="spellStart"/>
      <w:proofErr w:type="gramStart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n.replace</w:t>
      </w:r>
      <w:proofErr w:type="spellEnd"/>
      <w:proofErr w:type="gramEnd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('.','').</w:t>
      </w:r>
      <w:proofErr w:type="spellStart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isdigit</w:t>
      </w:r>
      <w:proofErr w:type="spellEnd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()</w:t>
      </w:r>
    </w:p>
    <w:p w14:paraId="312120BA" w14:textId="77777777" w:rsidR="00692B46" w:rsidRPr="00692B46" w:rsidRDefault="00692B46" w:rsidP="00692B46">
      <w:pPr>
        <w:spacing w:after="0" w:line="360" w:lineRule="auto"/>
        <w:ind w:firstLine="567"/>
        <w:jc w:val="both"/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</w:pPr>
    </w:p>
    <w:p w14:paraId="5EF146C0" w14:textId="77777777" w:rsidR="00692B46" w:rsidRPr="00692B46" w:rsidRDefault="00692B46" w:rsidP="00692B46">
      <w:pPr>
        <w:spacing w:after="0" w:line="360" w:lineRule="auto"/>
        <w:ind w:firstLine="567"/>
        <w:jc w:val="both"/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</w:pPr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def </w:t>
      </w:r>
      <w:proofErr w:type="spellStart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coef</w:t>
      </w:r>
      <w:proofErr w:type="spellEnd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proofErr w:type="gramStart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( index</w:t>
      </w:r>
      <w:proofErr w:type="gramEnd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, </w:t>
      </w:r>
      <w:proofErr w:type="spellStart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name_coef</w:t>
      </w:r>
      <w:proofErr w:type="spellEnd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):</w:t>
      </w:r>
    </w:p>
    <w:p w14:paraId="69342304" w14:textId="77777777" w:rsidR="00692B46" w:rsidRPr="00692B46" w:rsidRDefault="00692B46" w:rsidP="00692B46">
      <w:pPr>
        <w:spacing w:after="0" w:line="360" w:lineRule="auto"/>
        <w:ind w:firstLine="567"/>
        <w:jc w:val="both"/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</w:pPr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   try:</w:t>
      </w:r>
    </w:p>
    <w:p w14:paraId="1030468B" w14:textId="77777777" w:rsidR="00692B46" w:rsidRPr="00692B46" w:rsidRDefault="00692B46" w:rsidP="00692B46">
      <w:pPr>
        <w:spacing w:after="0" w:line="360" w:lineRule="auto"/>
        <w:ind w:firstLine="567"/>
        <w:jc w:val="both"/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</w:pPr>
    </w:p>
    <w:p w14:paraId="270F002A" w14:textId="77777777" w:rsidR="00692B46" w:rsidRPr="00692B46" w:rsidRDefault="00692B46" w:rsidP="00692B46">
      <w:pPr>
        <w:spacing w:after="0" w:line="360" w:lineRule="auto"/>
        <w:ind w:firstLine="567"/>
        <w:jc w:val="both"/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</w:pPr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       </w:t>
      </w:r>
      <w:proofErr w:type="spellStart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coef_str</w:t>
      </w:r>
      <w:proofErr w:type="spellEnd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= </w:t>
      </w:r>
      <w:proofErr w:type="spellStart"/>
      <w:proofErr w:type="gramStart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sys.argv</w:t>
      </w:r>
      <w:proofErr w:type="spellEnd"/>
      <w:proofErr w:type="gramEnd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[index]</w:t>
      </w:r>
    </w:p>
    <w:p w14:paraId="0586118B" w14:textId="77777777" w:rsidR="00692B46" w:rsidRPr="00692B46" w:rsidRDefault="00692B46" w:rsidP="00692B46">
      <w:pPr>
        <w:spacing w:after="0" w:line="360" w:lineRule="auto"/>
        <w:ind w:firstLine="567"/>
        <w:jc w:val="both"/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</w:pPr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       if ((index==1) and (</w:t>
      </w:r>
      <w:proofErr w:type="spellStart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coef_str</w:t>
      </w:r>
      <w:proofErr w:type="spellEnd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=='0')):</w:t>
      </w:r>
    </w:p>
    <w:p w14:paraId="035BC383" w14:textId="77777777" w:rsidR="00692B46" w:rsidRPr="00692B46" w:rsidRDefault="00692B46" w:rsidP="00692B46">
      <w:pPr>
        <w:spacing w:after="0" w:line="360" w:lineRule="auto"/>
        <w:ind w:firstLine="567"/>
        <w:jc w:val="both"/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</w:pPr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           </w:t>
      </w:r>
      <w:proofErr w:type="spellStart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coef_str</w:t>
      </w:r>
      <w:proofErr w:type="spellEnd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=1/0</w:t>
      </w:r>
    </w:p>
    <w:p w14:paraId="72682D09" w14:textId="77777777" w:rsidR="00692B46" w:rsidRPr="00692B46" w:rsidRDefault="00692B46" w:rsidP="00692B46">
      <w:pPr>
        <w:spacing w:after="0" w:line="360" w:lineRule="auto"/>
        <w:ind w:firstLine="567"/>
        <w:jc w:val="both"/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</w:pPr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       </w:t>
      </w:r>
      <w:proofErr w:type="spellStart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coef</w:t>
      </w:r>
      <w:proofErr w:type="spellEnd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= float(</w:t>
      </w:r>
      <w:proofErr w:type="spellStart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coef_str</w:t>
      </w:r>
      <w:proofErr w:type="spellEnd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)</w:t>
      </w:r>
    </w:p>
    <w:p w14:paraId="2194B82B" w14:textId="77777777" w:rsidR="00692B46" w:rsidRPr="00692B46" w:rsidRDefault="00692B46" w:rsidP="00692B46">
      <w:pPr>
        <w:spacing w:after="0" w:line="360" w:lineRule="auto"/>
        <w:ind w:firstLine="567"/>
        <w:jc w:val="both"/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</w:pPr>
    </w:p>
    <w:p w14:paraId="616A13E0" w14:textId="77777777" w:rsidR="00692B46" w:rsidRPr="00692B46" w:rsidRDefault="00692B46" w:rsidP="00692B46">
      <w:pPr>
        <w:spacing w:after="0" w:line="360" w:lineRule="auto"/>
        <w:ind w:firstLine="567"/>
        <w:jc w:val="both"/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</w:pPr>
    </w:p>
    <w:p w14:paraId="3D895270" w14:textId="77777777" w:rsidR="00692B46" w:rsidRPr="00692B46" w:rsidRDefault="00692B46" w:rsidP="00692B46">
      <w:pPr>
        <w:spacing w:after="0" w:line="360" w:lineRule="auto"/>
        <w:ind w:firstLine="567"/>
        <w:jc w:val="both"/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</w:pPr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   except:</w:t>
      </w:r>
    </w:p>
    <w:p w14:paraId="582C7943" w14:textId="77777777" w:rsidR="00692B46" w:rsidRPr="00692B46" w:rsidRDefault="00692B46" w:rsidP="00692B46">
      <w:pPr>
        <w:spacing w:after="0" w:line="360" w:lineRule="auto"/>
        <w:ind w:firstLine="567"/>
        <w:jc w:val="both"/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</w:pPr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lastRenderedPageBreak/>
        <w:t xml:space="preserve">        </w:t>
      </w:r>
      <w:proofErr w:type="gramStart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while(</w:t>
      </w:r>
      <w:proofErr w:type="gramEnd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True):</w:t>
      </w:r>
    </w:p>
    <w:p w14:paraId="3D34F2BB" w14:textId="77777777" w:rsidR="00692B46" w:rsidRPr="00692B46" w:rsidRDefault="00692B46" w:rsidP="00692B46">
      <w:pPr>
        <w:spacing w:after="0" w:line="360" w:lineRule="auto"/>
        <w:ind w:firstLine="567"/>
        <w:jc w:val="both"/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</w:pPr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           print(</w:t>
      </w:r>
      <w:proofErr w:type="spellStart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name_coef</w:t>
      </w:r>
      <w:proofErr w:type="spellEnd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)</w:t>
      </w:r>
    </w:p>
    <w:p w14:paraId="3350BF49" w14:textId="77777777" w:rsidR="00692B46" w:rsidRPr="00692B46" w:rsidRDefault="00692B46" w:rsidP="00692B46">
      <w:pPr>
        <w:spacing w:after="0" w:line="360" w:lineRule="auto"/>
        <w:ind w:firstLine="567"/>
        <w:jc w:val="both"/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</w:pPr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           str = </w:t>
      </w:r>
      <w:proofErr w:type="gramStart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input(</w:t>
      </w:r>
      <w:proofErr w:type="gramEnd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)</w:t>
      </w:r>
    </w:p>
    <w:p w14:paraId="3BC714B5" w14:textId="77777777" w:rsidR="00692B46" w:rsidRPr="00692B46" w:rsidRDefault="00692B46" w:rsidP="00692B46">
      <w:pPr>
        <w:spacing w:after="0" w:line="360" w:lineRule="auto"/>
        <w:ind w:firstLine="567"/>
        <w:jc w:val="both"/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</w:pPr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           if(</w:t>
      </w:r>
      <w:proofErr w:type="spellStart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coef_isdigit</w:t>
      </w:r>
      <w:proofErr w:type="spellEnd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(str)):</w:t>
      </w:r>
    </w:p>
    <w:p w14:paraId="5F723EA4" w14:textId="77777777" w:rsidR="00692B46" w:rsidRPr="00692B46" w:rsidRDefault="00692B46" w:rsidP="00692B46">
      <w:pPr>
        <w:spacing w:after="0" w:line="360" w:lineRule="auto"/>
        <w:ind w:firstLine="567"/>
        <w:jc w:val="both"/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</w:pPr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               break</w:t>
      </w:r>
    </w:p>
    <w:p w14:paraId="3CDA0015" w14:textId="77777777" w:rsidR="00692B46" w:rsidRPr="00692B46" w:rsidRDefault="00692B46" w:rsidP="00692B46">
      <w:pPr>
        <w:spacing w:after="0" w:line="360" w:lineRule="auto"/>
        <w:ind w:firstLine="567"/>
        <w:jc w:val="both"/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</w:pPr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       </w:t>
      </w:r>
      <w:proofErr w:type="spellStart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coef</w:t>
      </w:r>
      <w:proofErr w:type="spellEnd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=float(str)</w:t>
      </w:r>
    </w:p>
    <w:p w14:paraId="1241EBB1" w14:textId="77777777" w:rsidR="00692B46" w:rsidRPr="00692B46" w:rsidRDefault="00692B46" w:rsidP="00692B46">
      <w:pPr>
        <w:spacing w:after="0" w:line="360" w:lineRule="auto"/>
        <w:ind w:firstLine="567"/>
        <w:jc w:val="both"/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</w:pPr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       return </w:t>
      </w:r>
      <w:proofErr w:type="spellStart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coef</w:t>
      </w:r>
      <w:proofErr w:type="spellEnd"/>
    </w:p>
    <w:p w14:paraId="05FB9269" w14:textId="77777777" w:rsidR="00692B46" w:rsidRPr="00692B46" w:rsidRDefault="00692B46" w:rsidP="00692B46">
      <w:pPr>
        <w:spacing w:after="0" w:line="360" w:lineRule="auto"/>
        <w:ind w:firstLine="567"/>
        <w:jc w:val="both"/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</w:pPr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   # </w:t>
      </w:r>
      <w:proofErr w:type="gramStart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while</w:t>
      </w:r>
      <w:proofErr w:type="gramEnd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(True):</w:t>
      </w:r>
    </w:p>
    <w:p w14:paraId="1F2C86F6" w14:textId="77777777" w:rsidR="00692B46" w:rsidRPr="00692B46" w:rsidRDefault="00692B46" w:rsidP="00692B46">
      <w:pPr>
        <w:spacing w:after="0" w:line="360" w:lineRule="auto"/>
        <w:ind w:firstLine="567"/>
        <w:jc w:val="both"/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</w:pPr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   #     </w:t>
      </w:r>
      <w:proofErr w:type="gramStart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print</w:t>
      </w:r>
      <w:proofErr w:type="gramEnd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(</w:t>
      </w:r>
      <w:proofErr w:type="spellStart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name_coef</w:t>
      </w:r>
      <w:proofErr w:type="spellEnd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)</w:t>
      </w:r>
    </w:p>
    <w:p w14:paraId="0A42436B" w14:textId="77777777" w:rsidR="00692B46" w:rsidRPr="00692B46" w:rsidRDefault="00692B46" w:rsidP="00692B46">
      <w:pPr>
        <w:spacing w:after="0" w:line="360" w:lineRule="auto"/>
        <w:ind w:firstLine="567"/>
        <w:jc w:val="both"/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</w:pPr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   #     </w:t>
      </w:r>
      <w:proofErr w:type="spellStart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coef_str</w:t>
      </w:r>
      <w:proofErr w:type="spellEnd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= </w:t>
      </w:r>
      <w:proofErr w:type="gramStart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input(</w:t>
      </w:r>
      <w:proofErr w:type="gramEnd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)</w:t>
      </w:r>
    </w:p>
    <w:p w14:paraId="2B210E41" w14:textId="77777777" w:rsidR="00692B46" w:rsidRPr="00692B46" w:rsidRDefault="00692B46" w:rsidP="00692B46">
      <w:pPr>
        <w:spacing w:after="0" w:line="360" w:lineRule="auto"/>
        <w:ind w:firstLine="567"/>
        <w:jc w:val="both"/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</w:pPr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   #     </w:t>
      </w:r>
      <w:proofErr w:type="gramStart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if</w:t>
      </w:r>
      <w:proofErr w:type="gramEnd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(</w:t>
      </w:r>
      <w:proofErr w:type="spellStart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coef_isdigit</w:t>
      </w:r>
      <w:proofErr w:type="spellEnd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(</w:t>
      </w:r>
      <w:proofErr w:type="spellStart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coef_str</w:t>
      </w:r>
      <w:proofErr w:type="spellEnd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)):</w:t>
      </w:r>
    </w:p>
    <w:p w14:paraId="2E2C97CD" w14:textId="77777777" w:rsidR="00692B46" w:rsidRPr="00692B46" w:rsidRDefault="00692B46" w:rsidP="00692B46">
      <w:pPr>
        <w:spacing w:after="0" w:line="360" w:lineRule="auto"/>
        <w:ind w:firstLine="567"/>
        <w:jc w:val="both"/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</w:pPr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   #         </w:t>
      </w:r>
      <w:proofErr w:type="gramStart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break</w:t>
      </w:r>
      <w:proofErr w:type="gramEnd"/>
    </w:p>
    <w:p w14:paraId="7FC8522F" w14:textId="77777777" w:rsidR="00692B46" w:rsidRPr="00692B46" w:rsidRDefault="00692B46" w:rsidP="00692B46">
      <w:pPr>
        <w:spacing w:after="0" w:line="360" w:lineRule="auto"/>
        <w:ind w:firstLine="567"/>
        <w:jc w:val="both"/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</w:pPr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   # </w:t>
      </w:r>
      <w:proofErr w:type="spellStart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coef</w:t>
      </w:r>
      <w:proofErr w:type="spellEnd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=float(</w:t>
      </w:r>
      <w:proofErr w:type="spellStart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coef_str</w:t>
      </w:r>
      <w:proofErr w:type="spellEnd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)</w:t>
      </w:r>
    </w:p>
    <w:p w14:paraId="4305D68D" w14:textId="77777777" w:rsidR="00692B46" w:rsidRPr="00692B46" w:rsidRDefault="00692B46" w:rsidP="00692B46">
      <w:pPr>
        <w:spacing w:after="0" w:line="360" w:lineRule="auto"/>
        <w:ind w:firstLine="567"/>
        <w:jc w:val="both"/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</w:pPr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   return </w:t>
      </w:r>
      <w:proofErr w:type="spellStart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coef</w:t>
      </w:r>
      <w:proofErr w:type="spellEnd"/>
    </w:p>
    <w:p w14:paraId="5204B444" w14:textId="77777777" w:rsidR="00692B46" w:rsidRPr="00692B46" w:rsidRDefault="00692B46" w:rsidP="00692B46">
      <w:pPr>
        <w:spacing w:after="0" w:line="360" w:lineRule="auto"/>
        <w:ind w:firstLine="567"/>
        <w:jc w:val="both"/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</w:pPr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def counting(</w:t>
      </w:r>
      <w:proofErr w:type="gramStart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A,B</w:t>
      </w:r>
      <w:proofErr w:type="gramEnd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,C):</w:t>
      </w:r>
    </w:p>
    <w:p w14:paraId="198474C4" w14:textId="77777777" w:rsidR="00692B46" w:rsidRPr="00692B46" w:rsidRDefault="00692B46" w:rsidP="00692B46">
      <w:pPr>
        <w:spacing w:after="0" w:line="360" w:lineRule="auto"/>
        <w:ind w:firstLine="567"/>
        <w:jc w:val="both"/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</w:pPr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   result = []</w:t>
      </w:r>
    </w:p>
    <w:p w14:paraId="09803170" w14:textId="77777777" w:rsidR="00692B46" w:rsidRPr="00692B46" w:rsidRDefault="00692B46" w:rsidP="00692B46">
      <w:pPr>
        <w:spacing w:after="0" w:line="360" w:lineRule="auto"/>
        <w:ind w:firstLine="567"/>
        <w:jc w:val="both"/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</w:pPr>
    </w:p>
    <w:p w14:paraId="15F54BF0" w14:textId="77777777" w:rsidR="00692B46" w:rsidRPr="00692B46" w:rsidRDefault="00692B46" w:rsidP="00692B46">
      <w:pPr>
        <w:spacing w:after="0" w:line="360" w:lineRule="auto"/>
        <w:ind w:firstLine="567"/>
        <w:jc w:val="both"/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</w:pPr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   D=B*B-4*A*C</w:t>
      </w:r>
    </w:p>
    <w:p w14:paraId="7E6EFD24" w14:textId="77777777" w:rsidR="00692B46" w:rsidRPr="00692B46" w:rsidRDefault="00692B46" w:rsidP="00692B46">
      <w:pPr>
        <w:spacing w:after="0" w:line="360" w:lineRule="auto"/>
        <w:ind w:firstLine="567"/>
        <w:jc w:val="both"/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</w:pPr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   t1=((-</w:t>
      </w:r>
      <w:proofErr w:type="gramStart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B)+</w:t>
      </w:r>
      <w:proofErr w:type="gramEnd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proofErr w:type="spellStart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math.sqrt</w:t>
      </w:r>
      <w:proofErr w:type="spellEnd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(D)) / (2 * A)</w:t>
      </w:r>
    </w:p>
    <w:p w14:paraId="02F24ECF" w14:textId="77777777" w:rsidR="00692B46" w:rsidRPr="00692B46" w:rsidRDefault="00692B46" w:rsidP="00692B46">
      <w:pPr>
        <w:spacing w:after="0" w:line="360" w:lineRule="auto"/>
        <w:ind w:firstLine="567"/>
        <w:jc w:val="both"/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</w:pPr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   t2=((-</w:t>
      </w:r>
      <w:proofErr w:type="gramStart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B)+</w:t>
      </w:r>
      <w:proofErr w:type="gramEnd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proofErr w:type="spellStart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math.sqrt</w:t>
      </w:r>
      <w:proofErr w:type="spellEnd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(D)) / (2 * A)</w:t>
      </w:r>
    </w:p>
    <w:p w14:paraId="24C61113" w14:textId="77777777" w:rsidR="00692B46" w:rsidRPr="00692B46" w:rsidRDefault="00692B46" w:rsidP="00692B46">
      <w:pPr>
        <w:spacing w:after="0" w:line="360" w:lineRule="auto"/>
        <w:ind w:firstLine="567"/>
        <w:jc w:val="both"/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</w:pPr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   if (D==0):</w:t>
      </w:r>
    </w:p>
    <w:p w14:paraId="5D89D062" w14:textId="77777777" w:rsidR="00692B46" w:rsidRPr="00692B46" w:rsidRDefault="00692B46" w:rsidP="00692B46">
      <w:pPr>
        <w:spacing w:after="0" w:line="360" w:lineRule="auto"/>
        <w:ind w:firstLine="567"/>
        <w:jc w:val="both"/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</w:pPr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       if t1&gt;=0:</w:t>
      </w:r>
    </w:p>
    <w:p w14:paraId="0B0C1F37" w14:textId="77777777" w:rsidR="00692B46" w:rsidRPr="00692B46" w:rsidRDefault="00692B46" w:rsidP="00692B46">
      <w:pPr>
        <w:spacing w:after="0" w:line="360" w:lineRule="auto"/>
        <w:ind w:firstLine="567"/>
        <w:jc w:val="both"/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</w:pPr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           x1=(-B)/(2*A)</w:t>
      </w:r>
    </w:p>
    <w:p w14:paraId="6B162BC3" w14:textId="77777777" w:rsidR="00692B46" w:rsidRPr="00692B46" w:rsidRDefault="00692B46" w:rsidP="00692B46">
      <w:pPr>
        <w:spacing w:after="0" w:line="360" w:lineRule="auto"/>
        <w:ind w:firstLine="567"/>
        <w:jc w:val="both"/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</w:pPr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           </w:t>
      </w:r>
      <w:proofErr w:type="spellStart"/>
      <w:proofErr w:type="gramStart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result.append</w:t>
      </w:r>
      <w:proofErr w:type="spellEnd"/>
      <w:proofErr w:type="gramEnd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(x1)</w:t>
      </w:r>
    </w:p>
    <w:p w14:paraId="4C99CD2D" w14:textId="77777777" w:rsidR="00692B46" w:rsidRPr="00692B46" w:rsidRDefault="00692B46" w:rsidP="00692B46">
      <w:pPr>
        <w:spacing w:after="0" w:line="360" w:lineRule="auto"/>
        <w:ind w:firstLine="567"/>
        <w:jc w:val="both"/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</w:pPr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   if (D &gt; 0):</w:t>
      </w:r>
    </w:p>
    <w:p w14:paraId="43612292" w14:textId="77777777" w:rsidR="00692B46" w:rsidRPr="00692B46" w:rsidRDefault="00692B46" w:rsidP="00692B46">
      <w:pPr>
        <w:spacing w:after="0" w:line="360" w:lineRule="auto"/>
        <w:ind w:firstLine="567"/>
        <w:jc w:val="both"/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</w:pPr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           if t1&gt;=0:</w:t>
      </w:r>
    </w:p>
    <w:p w14:paraId="0078121C" w14:textId="77777777" w:rsidR="00692B46" w:rsidRPr="00692B46" w:rsidRDefault="00692B46" w:rsidP="00692B46">
      <w:pPr>
        <w:spacing w:after="0" w:line="360" w:lineRule="auto"/>
        <w:ind w:firstLine="567"/>
        <w:jc w:val="both"/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</w:pPr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               x2 = -</w:t>
      </w:r>
      <w:proofErr w:type="spellStart"/>
      <w:proofErr w:type="gramStart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math.sqrt</w:t>
      </w:r>
      <w:proofErr w:type="spellEnd"/>
      <w:proofErr w:type="gramEnd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(t1)</w:t>
      </w:r>
    </w:p>
    <w:p w14:paraId="195B7233" w14:textId="77777777" w:rsidR="00692B46" w:rsidRPr="00692B46" w:rsidRDefault="00692B46" w:rsidP="00692B46">
      <w:pPr>
        <w:spacing w:after="0" w:line="360" w:lineRule="auto"/>
        <w:ind w:firstLine="567"/>
        <w:jc w:val="both"/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</w:pPr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               x3 = </w:t>
      </w:r>
      <w:proofErr w:type="spellStart"/>
      <w:proofErr w:type="gramStart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math.sqrt</w:t>
      </w:r>
      <w:proofErr w:type="spellEnd"/>
      <w:proofErr w:type="gramEnd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(t1)</w:t>
      </w:r>
    </w:p>
    <w:p w14:paraId="6438C094" w14:textId="77777777" w:rsidR="00692B46" w:rsidRPr="00692B46" w:rsidRDefault="00692B46" w:rsidP="00692B46">
      <w:pPr>
        <w:spacing w:after="0" w:line="360" w:lineRule="auto"/>
        <w:ind w:firstLine="567"/>
        <w:jc w:val="both"/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</w:pPr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               </w:t>
      </w:r>
      <w:proofErr w:type="spellStart"/>
      <w:proofErr w:type="gramStart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result.append</w:t>
      </w:r>
      <w:proofErr w:type="spellEnd"/>
      <w:proofErr w:type="gramEnd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(x2)</w:t>
      </w:r>
    </w:p>
    <w:p w14:paraId="7040DFFE" w14:textId="77777777" w:rsidR="00692B46" w:rsidRPr="00692B46" w:rsidRDefault="00692B46" w:rsidP="00692B46">
      <w:pPr>
        <w:spacing w:after="0" w:line="360" w:lineRule="auto"/>
        <w:ind w:firstLine="567"/>
        <w:jc w:val="both"/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</w:pPr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               </w:t>
      </w:r>
      <w:proofErr w:type="spellStart"/>
      <w:proofErr w:type="gramStart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result.append</w:t>
      </w:r>
      <w:proofErr w:type="spellEnd"/>
      <w:proofErr w:type="gramEnd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(x3)</w:t>
      </w:r>
    </w:p>
    <w:p w14:paraId="03DDFCED" w14:textId="77777777" w:rsidR="00692B46" w:rsidRPr="00692B46" w:rsidRDefault="00692B46" w:rsidP="00692B46">
      <w:pPr>
        <w:spacing w:after="0" w:line="360" w:lineRule="auto"/>
        <w:ind w:firstLine="567"/>
        <w:jc w:val="both"/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</w:pPr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           if t2 &gt;= 0:</w:t>
      </w:r>
    </w:p>
    <w:p w14:paraId="763CC811" w14:textId="77777777" w:rsidR="00692B46" w:rsidRPr="00692B46" w:rsidRDefault="00692B46" w:rsidP="00692B46">
      <w:pPr>
        <w:spacing w:after="0" w:line="360" w:lineRule="auto"/>
        <w:ind w:firstLine="567"/>
        <w:jc w:val="both"/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</w:pPr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               x4 = -</w:t>
      </w:r>
      <w:proofErr w:type="spellStart"/>
      <w:proofErr w:type="gramStart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math.sqrt</w:t>
      </w:r>
      <w:proofErr w:type="spellEnd"/>
      <w:proofErr w:type="gramEnd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(t2)</w:t>
      </w:r>
    </w:p>
    <w:p w14:paraId="14D42851" w14:textId="77777777" w:rsidR="00692B46" w:rsidRPr="00692B46" w:rsidRDefault="00692B46" w:rsidP="00692B46">
      <w:pPr>
        <w:spacing w:after="0" w:line="360" w:lineRule="auto"/>
        <w:ind w:firstLine="567"/>
        <w:jc w:val="both"/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</w:pPr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               x5 = </w:t>
      </w:r>
      <w:proofErr w:type="spellStart"/>
      <w:proofErr w:type="gramStart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math.sqrt</w:t>
      </w:r>
      <w:proofErr w:type="spellEnd"/>
      <w:proofErr w:type="gramEnd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(t2)</w:t>
      </w:r>
    </w:p>
    <w:p w14:paraId="2A1B73E2" w14:textId="77777777" w:rsidR="00692B46" w:rsidRPr="00692B46" w:rsidRDefault="00692B46" w:rsidP="00692B46">
      <w:pPr>
        <w:spacing w:after="0" w:line="360" w:lineRule="auto"/>
        <w:ind w:firstLine="567"/>
        <w:jc w:val="both"/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</w:pPr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               if (x</w:t>
      </w:r>
      <w:proofErr w:type="gramStart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4!=</w:t>
      </w:r>
      <w:proofErr w:type="gramEnd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x2):</w:t>
      </w:r>
    </w:p>
    <w:p w14:paraId="7A397160" w14:textId="77777777" w:rsidR="00692B46" w:rsidRPr="00692B46" w:rsidRDefault="00692B46" w:rsidP="00692B46">
      <w:pPr>
        <w:spacing w:after="0" w:line="360" w:lineRule="auto"/>
        <w:ind w:firstLine="567"/>
        <w:jc w:val="both"/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</w:pPr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                   </w:t>
      </w:r>
      <w:proofErr w:type="spellStart"/>
      <w:proofErr w:type="gramStart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result.append</w:t>
      </w:r>
      <w:proofErr w:type="spellEnd"/>
      <w:proofErr w:type="gramEnd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(x4)</w:t>
      </w:r>
    </w:p>
    <w:p w14:paraId="08BF6CA2" w14:textId="77777777" w:rsidR="00692B46" w:rsidRPr="00692B46" w:rsidRDefault="00692B46" w:rsidP="00692B46">
      <w:pPr>
        <w:spacing w:after="0" w:line="360" w:lineRule="auto"/>
        <w:ind w:firstLine="567"/>
        <w:jc w:val="both"/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</w:pPr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               if (x</w:t>
      </w:r>
      <w:proofErr w:type="gramStart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5!=</w:t>
      </w:r>
      <w:proofErr w:type="gramEnd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x3):</w:t>
      </w:r>
    </w:p>
    <w:p w14:paraId="32B746F6" w14:textId="77777777" w:rsidR="00692B46" w:rsidRPr="00692B46" w:rsidRDefault="00692B46" w:rsidP="00692B46">
      <w:pPr>
        <w:spacing w:after="0" w:line="360" w:lineRule="auto"/>
        <w:ind w:firstLine="567"/>
        <w:jc w:val="both"/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</w:pPr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                   </w:t>
      </w:r>
      <w:proofErr w:type="spellStart"/>
      <w:proofErr w:type="gramStart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result.append</w:t>
      </w:r>
      <w:proofErr w:type="spellEnd"/>
      <w:proofErr w:type="gramEnd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(x5)</w:t>
      </w:r>
    </w:p>
    <w:p w14:paraId="3C2A297A" w14:textId="77777777" w:rsidR="00692B46" w:rsidRPr="00692B46" w:rsidRDefault="00692B46" w:rsidP="00692B46">
      <w:pPr>
        <w:spacing w:after="0" w:line="360" w:lineRule="auto"/>
        <w:ind w:firstLine="567"/>
        <w:jc w:val="both"/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</w:pPr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   return result</w:t>
      </w:r>
    </w:p>
    <w:p w14:paraId="38860C8E" w14:textId="77777777" w:rsidR="00692B46" w:rsidRPr="00692B46" w:rsidRDefault="00692B46" w:rsidP="00692B46">
      <w:pPr>
        <w:spacing w:after="0" w:line="360" w:lineRule="auto"/>
        <w:ind w:firstLine="567"/>
        <w:jc w:val="both"/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</w:pPr>
    </w:p>
    <w:p w14:paraId="099C7842" w14:textId="77777777" w:rsidR="00692B46" w:rsidRPr="00692B46" w:rsidRDefault="00692B46" w:rsidP="00692B46">
      <w:pPr>
        <w:spacing w:after="0" w:line="360" w:lineRule="auto"/>
        <w:ind w:firstLine="567"/>
        <w:jc w:val="both"/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</w:pPr>
    </w:p>
    <w:p w14:paraId="52BE3931" w14:textId="77777777" w:rsidR="00692B46" w:rsidRPr="00692B46" w:rsidRDefault="00692B46" w:rsidP="00692B46">
      <w:pPr>
        <w:spacing w:after="0" w:line="360" w:lineRule="auto"/>
        <w:ind w:firstLine="567"/>
        <w:jc w:val="both"/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</w:pPr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def </w:t>
      </w:r>
      <w:proofErr w:type="gramStart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main(</w:t>
      </w:r>
      <w:proofErr w:type="gramEnd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):</w:t>
      </w:r>
    </w:p>
    <w:p w14:paraId="66A4F600" w14:textId="77777777" w:rsidR="00692B46" w:rsidRPr="00692B46" w:rsidRDefault="00692B46" w:rsidP="00692B46">
      <w:pPr>
        <w:spacing w:after="0" w:line="360" w:lineRule="auto"/>
        <w:ind w:firstLine="567"/>
        <w:jc w:val="both"/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</w:pPr>
    </w:p>
    <w:p w14:paraId="617E38BD" w14:textId="77777777" w:rsidR="00692B46" w:rsidRPr="00692B46" w:rsidRDefault="00692B46" w:rsidP="00692B46">
      <w:pPr>
        <w:spacing w:after="0" w:line="360" w:lineRule="auto"/>
        <w:ind w:firstLine="567"/>
        <w:jc w:val="both"/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</w:pPr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   a = </w:t>
      </w:r>
      <w:proofErr w:type="spellStart"/>
      <w:proofErr w:type="gramStart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coef</w:t>
      </w:r>
      <w:proofErr w:type="spellEnd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(</w:t>
      </w:r>
      <w:proofErr w:type="gramEnd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1, "</w:t>
      </w:r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Введите</w:t>
      </w:r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коэффициент</w:t>
      </w:r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A:")</w:t>
      </w:r>
    </w:p>
    <w:p w14:paraId="4253833A" w14:textId="77777777" w:rsidR="00692B46" w:rsidRPr="00692B46" w:rsidRDefault="00692B46" w:rsidP="00692B46">
      <w:pPr>
        <w:spacing w:after="0" w:line="360" w:lineRule="auto"/>
        <w:ind w:firstLine="567"/>
        <w:jc w:val="both"/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</w:pPr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lastRenderedPageBreak/>
        <w:t xml:space="preserve">    </w:t>
      </w:r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 xml:space="preserve">b = </w:t>
      </w:r>
      <w:proofErr w:type="spellStart"/>
      <w:proofErr w:type="gramStart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coef</w:t>
      </w:r>
      <w:proofErr w:type="spellEnd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(</w:t>
      </w:r>
      <w:proofErr w:type="gramEnd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2, "Введите коэффициент B:")</w:t>
      </w:r>
    </w:p>
    <w:p w14:paraId="18DE1660" w14:textId="77777777" w:rsidR="00692B46" w:rsidRPr="00692B46" w:rsidRDefault="00692B46" w:rsidP="00692B46">
      <w:pPr>
        <w:spacing w:after="0" w:line="360" w:lineRule="auto"/>
        <w:ind w:firstLine="567"/>
        <w:jc w:val="both"/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</w:pPr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 xml:space="preserve">    c = </w:t>
      </w:r>
      <w:proofErr w:type="spellStart"/>
      <w:proofErr w:type="gramStart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coef</w:t>
      </w:r>
      <w:proofErr w:type="spellEnd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(</w:t>
      </w:r>
      <w:proofErr w:type="gramEnd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3, "Введите коэффициент C:")</w:t>
      </w:r>
    </w:p>
    <w:p w14:paraId="1B0D0D3C" w14:textId="77777777" w:rsidR="00692B46" w:rsidRPr="00692B46" w:rsidRDefault="00692B46" w:rsidP="00692B46">
      <w:pPr>
        <w:spacing w:after="0" w:line="360" w:lineRule="auto"/>
        <w:ind w:firstLine="567"/>
        <w:jc w:val="both"/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</w:pPr>
    </w:p>
    <w:p w14:paraId="5EC17EA7" w14:textId="77777777" w:rsidR="00692B46" w:rsidRPr="00692B46" w:rsidRDefault="00692B46" w:rsidP="00692B46">
      <w:pPr>
        <w:spacing w:after="0" w:line="360" w:lineRule="auto"/>
        <w:ind w:firstLine="567"/>
        <w:jc w:val="both"/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</w:pPr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 xml:space="preserve">    </w:t>
      </w:r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result = counting(</w:t>
      </w:r>
      <w:proofErr w:type="spellStart"/>
      <w:proofErr w:type="gramStart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a,b</w:t>
      </w:r>
      <w:proofErr w:type="gramEnd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,c</w:t>
      </w:r>
      <w:proofErr w:type="spellEnd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)</w:t>
      </w:r>
    </w:p>
    <w:p w14:paraId="4024ADED" w14:textId="77777777" w:rsidR="00692B46" w:rsidRPr="00692B46" w:rsidRDefault="00692B46" w:rsidP="00692B46">
      <w:pPr>
        <w:spacing w:after="0" w:line="360" w:lineRule="auto"/>
        <w:ind w:firstLine="567"/>
        <w:jc w:val="both"/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</w:pPr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   if </w:t>
      </w:r>
      <w:proofErr w:type="spellStart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len</w:t>
      </w:r>
      <w:proofErr w:type="spellEnd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(result)==0:</w:t>
      </w:r>
    </w:p>
    <w:p w14:paraId="5A312E18" w14:textId="77777777" w:rsidR="00692B46" w:rsidRPr="00692B46" w:rsidRDefault="00692B46" w:rsidP="00692B46">
      <w:pPr>
        <w:spacing w:after="0" w:line="360" w:lineRule="auto"/>
        <w:ind w:firstLine="567"/>
        <w:jc w:val="both"/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</w:pPr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       </w:t>
      </w:r>
      <w:proofErr w:type="gramStart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print(</w:t>
      </w:r>
      <w:proofErr w:type="gramEnd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"</w:t>
      </w:r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Нет</w:t>
      </w:r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корней</w:t>
      </w:r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!")</w:t>
      </w:r>
    </w:p>
    <w:p w14:paraId="2BC2361F" w14:textId="77777777" w:rsidR="00692B46" w:rsidRPr="00692B46" w:rsidRDefault="00692B46" w:rsidP="00692B46">
      <w:pPr>
        <w:spacing w:after="0" w:line="360" w:lineRule="auto"/>
        <w:ind w:firstLine="567"/>
        <w:jc w:val="both"/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</w:pPr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   if </w:t>
      </w:r>
      <w:proofErr w:type="spellStart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len</w:t>
      </w:r>
      <w:proofErr w:type="spellEnd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(result)==1:</w:t>
      </w:r>
    </w:p>
    <w:p w14:paraId="54A31036" w14:textId="77777777" w:rsidR="00692B46" w:rsidRPr="00692B46" w:rsidRDefault="00692B46" w:rsidP="00692B46">
      <w:pPr>
        <w:spacing w:after="0" w:line="360" w:lineRule="auto"/>
        <w:ind w:firstLine="567"/>
        <w:jc w:val="both"/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</w:pPr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       </w:t>
      </w:r>
      <w:proofErr w:type="gramStart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print(</w:t>
      </w:r>
      <w:proofErr w:type="gramEnd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"</w:t>
      </w:r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Один</w:t>
      </w:r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корень</w:t>
      </w:r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:",result[0])</w:t>
      </w:r>
    </w:p>
    <w:p w14:paraId="0EB1D65D" w14:textId="77777777" w:rsidR="00692B46" w:rsidRPr="00692B46" w:rsidRDefault="00692B46" w:rsidP="00692B46">
      <w:pPr>
        <w:spacing w:after="0" w:line="360" w:lineRule="auto"/>
        <w:ind w:firstLine="567"/>
        <w:jc w:val="both"/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</w:pPr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   if </w:t>
      </w:r>
      <w:proofErr w:type="spellStart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len</w:t>
      </w:r>
      <w:proofErr w:type="spellEnd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(result) == 2:</w:t>
      </w:r>
    </w:p>
    <w:p w14:paraId="57797318" w14:textId="77777777" w:rsidR="00692B46" w:rsidRPr="00692B46" w:rsidRDefault="00692B46" w:rsidP="00692B46">
      <w:pPr>
        <w:spacing w:after="0" w:line="360" w:lineRule="auto"/>
        <w:ind w:firstLine="567"/>
        <w:jc w:val="both"/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</w:pPr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       </w:t>
      </w:r>
      <w:proofErr w:type="gramStart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print(</w:t>
      </w:r>
      <w:proofErr w:type="gramEnd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"</w:t>
      </w:r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Два</w:t>
      </w:r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корня</w:t>
      </w:r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:", result[0], result[1])</w:t>
      </w:r>
    </w:p>
    <w:p w14:paraId="69413A3B" w14:textId="77777777" w:rsidR="00692B46" w:rsidRPr="00692B46" w:rsidRDefault="00692B46" w:rsidP="00692B46">
      <w:pPr>
        <w:spacing w:after="0" w:line="360" w:lineRule="auto"/>
        <w:ind w:firstLine="567"/>
        <w:jc w:val="both"/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</w:pPr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   if </w:t>
      </w:r>
      <w:proofErr w:type="spellStart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len</w:t>
      </w:r>
      <w:proofErr w:type="spellEnd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(result) == 4:</w:t>
      </w:r>
    </w:p>
    <w:p w14:paraId="0663D376" w14:textId="77777777" w:rsidR="00692B46" w:rsidRPr="00692B46" w:rsidRDefault="00692B46" w:rsidP="00692B46">
      <w:pPr>
        <w:spacing w:after="0" w:line="360" w:lineRule="auto"/>
        <w:ind w:firstLine="567"/>
        <w:jc w:val="both"/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</w:pPr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       </w:t>
      </w:r>
      <w:proofErr w:type="gramStart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print(</w:t>
      </w:r>
      <w:proofErr w:type="gramEnd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"</w:t>
      </w:r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Четыре</w:t>
      </w:r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корня</w:t>
      </w:r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:",result[0],result[1],result[2],result[3])</w:t>
      </w:r>
    </w:p>
    <w:p w14:paraId="3EB40A2B" w14:textId="77777777" w:rsidR="00692B46" w:rsidRPr="00692B46" w:rsidRDefault="00692B46" w:rsidP="00692B46">
      <w:pPr>
        <w:spacing w:after="0" w:line="360" w:lineRule="auto"/>
        <w:ind w:firstLine="567"/>
        <w:jc w:val="both"/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</w:pPr>
    </w:p>
    <w:p w14:paraId="1BF6E538" w14:textId="77777777" w:rsidR="00692B46" w:rsidRPr="00692B46" w:rsidRDefault="00692B46" w:rsidP="00692B46">
      <w:pPr>
        <w:spacing w:after="0" w:line="360" w:lineRule="auto"/>
        <w:ind w:firstLine="567"/>
        <w:jc w:val="both"/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</w:pPr>
    </w:p>
    <w:p w14:paraId="69C467C3" w14:textId="77777777" w:rsidR="00692B46" w:rsidRPr="00692B46" w:rsidRDefault="00692B46" w:rsidP="00692B46">
      <w:pPr>
        <w:spacing w:after="0" w:line="360" w:lineRule="auto"/>
        <w:ind w:firstLine="567"/>
        <w:jc w:val="both"/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</w:pPr>
    </w:p>
    <w:p w14:paraId="2ECD9C8D" w14:textId="77777777" w:rsidR="00692B46" w:rsidRPr="00692B46" w:rsidRDefault="00692B46" w:rsidP="00692B46">
      <w:pPr>
        <w:spacing w:after="0" w:line="360" w:lineRule="auto"/>
        <w:ind w:firstLine="567"/>
        <w:jc w:val="both"/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</w:pPr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if __name__ == '__main__':</w:t>
      </w:r>
    </w:p>
    <w:p w14:paraId="46AB7991" w14:textId="77777777" w:rsidR="00692B46" w:rsidRDefault="00692B46" w:rsidP="00692B46">
      <w:pPr>
        <w:spacing w:after="0" w:line="360" w:lineRule="auto"/>
        <w:ind w:firstLine="567"/>
        <w:jc w:val="both"/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</w:pPr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   </w:t>
      </w:r>
      <w:proofErr w:type="spellStart"/>
      <w:proofErr w:type="gramStart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main</w:t>
      </w:r>
      <w:proofErr w:type="spellEnd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(</w:t>
      </w:r>
      <w:proofErr w:type="gramEnd"/>
      <w:r w:rsidRPr="00692B4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)</w:t>
      </w:r>
    </w:p>
    <w:p w14:paraId="5CE1A4A5" w14:textId="1A6242DB" w:rsidR="008E166F" w:rsidRPr="008E166F" w:rsidRDefault="008E166F" w:rsidP="00692B46">
      <w:pPr>
        <w:spacing w:after="0" w:line="36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  <w:lang w:eastAsia="ru-RU"/>
        </w:rPr>
      </w:pPr>
      <w:r w:rsidRPr="008E166F">
        <w:rPr>
          <w:rFonts w:ascii="Times New Roman" w:hAnsi="Times New Roman" w:cs="Times New Roman"/>
          <w:b/>
          <w:sz w:val="28"/>
          <w:szCs w:val="28"/>
          <w:lang w:eastAsia="ru-RU"/>
        </w:rPr>
        <w:t xml:space="preserve">3. </w:t>
      </w:r>
      <w:r>
        <w:rPr>
          <w:rFonts w:ascii="Times New Roman" w:hAnsi="Times New Roman" w:cs="Times New Roman"/>
          <w:b/>
          <w:sz w:val="28"/>
          <w:szCs w:val="28"/>
          <w:lang w:eastAsia="ru-RU"/>
        </w:rPr>
        <w:t>Э</w:t>
      </w:r>
      <w:r w:rsidRPr="008E166F">
        <w:rPr>
          <w:rFonts w:ascii="Times New Roman" w:hAnsi="Times New Roman" w:cs="Times New Roman"/>
          <w:b/>
          <w:sz w:val="28"/>
          <w:szCs w:val="28"/>
          <w:lang w:eastAsia="ru-RU"/>
        </w:rPr>
        <w:t>кранные формы с примерами выполнения программы</w:t>
      </w:r>
    </w:p>
    <w:p w14:paraId="1AB2EAAD" w14:textId="2A9B52DE" w:rsidR="008E166F" w:rsidRDefault="003A31E9" w:rsidP="008E166F">
      <w:pPr>
        <w:ind w:firstLine="567"/>
        <w:rPr>
          <w:lang w:eastAsia="ru-RU"/>
        </w:rPr>
      </w:pPr>
      <w:r>
        <w:rPr>
          <w:noProof/>
          <w:lang w:eastAsia="ru-RU"/>
        </w:rPr>
        <w:drawing>
          <wp:inline distT="0" distB="0" distL="0" distR="0" wp14:anchorId="0468DC5A" wp14:editId="23C6DF20">
            <wp:extent cx="4031615" cy="2583815"/>
            <wp:effectExtent l="0" t="0" r="6985" b="698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1615" cy="2583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35F779" w14:textId="49708BD7" w:rsidR="003A31E9" w:rsidRDefault="003A31E9" w:rsidP="008E166F">
      <w:pPr>
        <w:ind w:firstLine="567"/>
        <w:rPr>
          <w:lang w:eastAsia="ru-RU"/>
        </w:rPr>
      </w:pPr>
      <w:r>
        <w:rPr>
          <w:noProof/>
          <w:lang w:eastAsia="ru-RU"/>
        </w:rPr>
        <w:drawing>
          <wp:inline distT="0" distB="0" distL="0" distR="0" wp14:anchorId="60EB13A1" wp14:editId="355CF004">
            <wp:extent cx="2971800" cy="1960245"/>
            <wp:effectExtent l="0" t="0" r="0" b="190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1960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B18E65" w14:textId="2852720D" w:rsidR="003A31E9" w:rsidRPr="008E166F" w:rsidRDefault="003A31E9" w:rsidP="008E166F">
      <w:pPr>
        <w:ind w:firstLine="567"/>
        <w:rPr>
          <w:lang w:eastAsia="ru-RU"/>
        </w:rPr>
      </w:pPr>
      <w:r>
        <w:rPr>
          <w:noProof/>
          <w:lang w:eastAsia="ru-RU"/>
        </w:rPr>
        <w:lastRenderedPageBreak/>
        <w:drawing>
          <wp:inline distT="0" distB="0" distL="0" distR="0" wp14:anchorId="5A248D32" wp14:editId="03A33C71">
            <wp:extent cx="3962400" cy="190500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0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EDD915" w14:textId="77777777" w:rsidR="008E166F" w:rsidRPr="008E166F" w:rsidRDefault="008E166F" w:rsidP="008E166F">
      <w:pPr>
        <w:rPr>
          <w:lang w:eastAsia="ru-RU"/>
        </w:rPr>
      </w:pPr>
    </w:p>
    <w:p w14:paraId="4110EAAE" w14:textId="77777777" w:rsidR="00F3443C" w:rsidRPr="008E166F" w:rsidRDefault="00F3443C" w:rsidP="00F3443C">
      <w:pPr>
        <w:ind w:firstLine="567"/>
        <w:rPr>
          <w:lang w:eastAsia="ru-RU"/>
        </w:rPr>
      </w:pPr>
    </w:p>
    <w:p w14:paraId="2FDD3A4E" w14:textId="75CB922A" w:rsidR="004236E7" w:rsidRDefault="002B1233" w:rsidP="002B1233">
      <w:pPr>
        <w:pStyle w:val="MTDisplayEquation"/>
      </w:pPr>
      <w:r w:rsidRPr="008E166F">
        <w:rPr>
          <w:lang w:val="ru-RU"/>
        </w:rPr>
        <w:tab/>
      </w:r>
      <w:r w:rsidR="000337D2" w:rsidRPr="002B1233">
        <w:rPr>
          <w:position w:val="-4"/>
        </w:rPr>
        <w:object w:dxaOrig="180" w:dyaOrig="279" w14:anchorId="77209376">
          <v:shape id="_x0000_i1026" type="#_x0000_t75" style="width:9.75pt;height:14.25pt" o:ole="">
            <v:imagedata r:id="rId7" o:title=""/>
          </v:shape>
          <o:OLEObject Type="Embed" ProgID="Equation.DSMT4" ShapeID="_x0000_i1026" DrawAspect="Content" ObjectID="_1733301979" r:id="rId12"/>
        </w:object>
      </w:r>
    </w:p>
    <w:p w14:paraId="328E8CED" w14:textId="77777777" w:rsidR="002B1233" w:rsidRPr="002B1233" w:rsidRDefault="002B1233"/>
    <w:sectPr w:rsidR="002B1233" w:rsidRPr="002B123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86F63A1"/>
    <w:multiLevelType w:val="hybridMultilevel"/>
    <w:tmpl w:val="BE50B422"/>
    <w:lvl w:ilvl="0" w:tplc="9C22438C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 w15:restartNumberingAfterBreak="0">
    <w:nsid w:val="5D293E8B"/>
    <w:multiLevelType w:val="hybridMultilevel"/>
    <w:tmpl w:val="B3488240"/>
    <w:lvl w:ilvl="0" w:tplc="8210192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14388"/>
    <w:rsid w:val="000337D2"/>
    <w:rsid w:val="00074F74"/>
    <w:rsid w:val="000F73A9"/>
    <w:rsid w:val="00114388"/>
    <w:rsid w:val="00130C5B"/>
    <w:rsid w:val="00196549"/>
    <w:rsid w:val="001A4E50"/>
    <w:rsid w:val="002030EA"/>
    <w:rsid w:val="0024355A"/>
    <w:rsid w:val="002B1233"/>
    <w:rsid w:val="002B32BA"/>
    <w:rsid w:val="002D03E9"/>
    <w:rsid w:val="003207AF"/>
    <w:rsid w:val="00331181"/>
    <w:rsid w:val="00385E9A"/>
    <w:rsid w:val="003A31E9"/>
    <w:rsid w:val="004236E7"/>
    <w:rsid w:val="00453E7B"/>
    <w:rsid w:val="00561EC3"/>
    <w:rsid w:val="0064619B"/>
    <w:rsid w:val="00692B46"/>
    <w:rsid w:val="00692C0D"/>
    <w:rsid w:val="006D3380"/>
    <w:rsid w:val="006E0D41"/>
    <w:rsid w:val="006F193E"/>
    <w:rsid w:val="007465A2"/>
    <w:rsid w:val="007C4854"/>
    <w:rsid w:val="008127B1"/>
    <w:rsid w:val="008A06BE"/>
    <w:rsid w:val="008B7E46"/>
    <w:rsid w:val="008E166F"/>
    <w:rsid w:val="009B644E"/>
    <w:rsid w:val="00AA4ADA"/>
    <w:rsid w:val="00C45FB1"/>
    <w:rsid w:val="00CC79DC"/>
    <w:rsid w:val="00CE738B"/>
    <w:rsid w:val="00D00BAF"/>
    <w:rsid w:val="00D2423D"/>
    <w:rsid w:val="00D36987"/>
    <w:rsid w:val="00DA7BCF"/>
    <w:rsid w:val="00E27291"/>
    <w:rsid w:val="00E44C23"/>
    <w:rsid w:val="00E758B5"/>
    <w:rsid w:val="00EC0BEA"/>
    <w:rsid w:val="00EC12A7"/>
    <w:rsid w:val="00F3443C"/>
    <w:rsid w:val="00F618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7F5366E"/>
  <w15:chartTrackingRefBased/>
  <w15:docId w15:val="{AE5C148E-8C41-4B46-B720-23BE28E257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F618C1"/>
    <w:pPr>
      <w:spacing w:after="0" w:line="240" w:lineRule="auto"/>
    </w:pPr>
    <w:rPr>
      <w:rFonts w:eastAsiaTheme="minorEastAsia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a"/>
    <w:next w:val="a"/>
    <w:link w:val="MTDisplayEquation0"/>
    <w:rsid w:val="000F73A9"/>
    <w:pPr>
      <w:tabs>
        <w:tab w:val="center" w:pos="4680"/>
        <w:tab w:val="right" w:pos="9360"/>
      </w:tabs>
      <w:spacing w:after="0" w:line="360" w:lineRule="auto"/>
      <w:ind w:firstLine="567"/>
      <w:jc w:val="both"/>
    </w:pPr>
    <w:rPr>
      <w:rFonts w:ascii="Times New Roman" w:eastAsia="Calibri" w:hAnsi="Times New Roman" w:cs="Times New Roman"/>
      <w:color w:val="000000"/>
      <w:sz w:val="28"/>
      <w:szCs w:val="28"/>
      <w:lang w:val="en-US" w:eastAsia="ru-RU"/>
    </w:rPr>
  </w:style>
  <w:style w:type="character" w:customStyle="1" w:styleId="MTDisplayEquation0">
    <w:name w:val="MTDisplayEquation Знак"/>
    <w:basedOn w:val="a0"/>
    <w:link w:val="MTDisplayEquation"/>
    <w:rsid w:val="000F73A9"/>
    <w:rPr>
      <w:rFonts w:ascii="Times New Roman" w:eastAsia="Calibri" w:hAnsi="Times New Roman" w:cs="Times New Roman"/>
      <w:color w:val="000000"/>
      <w:sz w:val="28"/>
      <w:szCs w:val="28"/>
      <w:lang w:val="en-US" w:eastAsia="ru-RU"/>
    </w:rPr>
  </w:style>
  <w:style w:type="character" w:styleId="a4">
    <w:name w:val="Placeholder Text"/>
    <w:basedOn w:val="a0"/>
    <w:uiPriority w:val="99"/>
    <w:semiHidden/>
    <w:rsid w:val="00561EC3"/>
    <w:rPr>
      <w:color w:val="808080"/>
    </w:rPr>
  </w:style>
  <w:style w:type="paragraph" w:styleId="a5">
    <w:name w:val="List Paragraph"/>
    <w:basedOn w:val="a"/>
    <w:uiPriority w:val="34"/>
    <w:qFormat/>
    <w:rsid w:val="008E166F"/>
    <w:pPr>
      <w:ind w:left="720"/>
      <w:contextualSpacing/>
    </w:pPr>
  </w:style>
  <w:style w:type="paragraph" w:styleId="HTML">
    <w:name w:val="HTML Preformatted"/>
    <w:basedOn w:val="a"/>
    <w:link w:val="HTML0"/>
    <w:uiPriority w:val="99"/>
    <w:semiHidden/>
    <w:unhideWhenUsed/>
    <w:rsid w:val="008E166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8E166F"/>
    <w:rPr>
      <w:rFonts w:ascii="Courier New" w:eastAsia="Times New Roman" w:hAnsi="Courier New" w:cs="Courier New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1656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838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141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84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655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26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121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508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241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167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image" Target="media/image5.png"/><Relationship Id="rId5" Type="http://schemas.openxmlformats.org/officeDocument/2006/relationships/webSettings" Target="webSettings.xml"/><Relationship Id="rId10" Type="http://schemas.openxmlformats.org/officeDocument/2006/relationships/image" Target="media/image4.png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F78CBB9-7FB6-4E7D-9755-B2CF008DC8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5</Pages>
  <Words>509</Words>
  <Characters>2907</Characters>
  <Application>Microsoft Office Word</Application>
  <DocSecurity>0</DocSecurity>
  <Lines>24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гелина</dc:creator>
  <cp:keywords/>
  <dc:description/>
  <cp:lastModifiedBy>Daniil Smirnov</cp:lastModifiedBy>
  <cp:revision>4</cp:revision>
  <dcterms:created xsi:type="dcterms:W3CDTF">2022-12-23T08:58:00Z</dcterms:created>
  <dcterms:modified xsi:type="dcterms:W3CDTF">2022-12-23T09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UseMTPrefs">
    <vt:lpwstr>1</vt:lpwstr>
  </property>
</Properties>
</file>